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6A69" w:rsidRPr="009173F6" w:rsidRDefault="00BB49F5">
      <w:pPr>
        <w:rPr>
          <w:rFonts w:ascii="Times New Roman" w:hAnsi="Times New Roman" w:cs="Times New Roman"/>
          <w:sz w:val="24"/>
          <w:szCs w:val="24"/>
        </w:rPr>
      </w:pPr>
      <w:r w:rsidRPr="009173F6">
        <w:rPr>
          <w:rFonts w:ascii="Times New Roman" w:hAnsi="Times New Roman" w:cs="Times New Roman"/>
          <w:sz w:val="24"/>
          <w:szCs w:val="24"/>
        </w:rPr>
        <w:t>Unit 1 Study Guide</w:t>
      </w:r>
    </w:p>
    <w:p w:rsidR="00BB49F5" w:rsidRPr="009173F6" w:rsidRDefault="00BB49F5">
      <w:pPr>
        <w:rPr>
          <w:rFonts w:ascii="Times New Roman" w:hAnsi="Times New Roman" w:cs="Times New Roman"/>
          <w:sz w:val="24"/>
          <w:szCs w:val="24"/>
        </w:rPr>
      </w:pPr>
      <w:r w:rsidRPr="009173F6">
        <w:rPr>
          <w:rFonts w:ascii="Times New Roman" w:hAnsi="Times New Roman" w:cs="Times New Roman"/>
          <w:sz w:val="24"/>
          <w:szCs w:val="24"/>
        </w:rPr>
        <w:t>Find the Volume of each 3D figure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875"/>
        <w:gridCol w:w="3060"/>
        <w:gridCol w:w="3415"/>
      </w:tblGrid>
      <w:tr w:rsidR="00BB49F5" w:rsidRPr="009173F6" w:rsidTr="00440BF3">
        <w:tc>
          <w:tcPr>
            <w:tcW w:w="2875" w:type="dxa"/>
          </w:tcPr>
          <w:p w:rsidR="00BB49F5" w:rsidRPr="009173F6" w:rsidRDefault="00BB49F5" w:rsidP="00BB49F5">
            <w:pPr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51461E0" wp14:editId="29FBBE18">
                  <wp:extent cx="1400175" cy="1666875"/>
                  <wp:effectExtent l="0" t="0" r="9525" b="9525"/>
                  <wp:docPr id="1" name="Picture 1" descr="triangle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riangle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49F5" w:rsidRPr="009173F6" w:rsidRDefault="00BB49F5" w:rsidP="00BB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B49F5" w:rsidRPr="009173F6" w:rsidRDefault="00BB49F5" w:rsidP="00BB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B49F5" w:rsidRPr="009173F6" w:rsidRDefault="00BB49F5" w:rsidP="00BB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B49F5" w:rsidRPr="009173F6" w:rsidRDefault="00BB49F5" w:rsidP="00BB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B49F5" w:rsidRPr="009173F6" w:rsidRDefault="00BB49F5" w:rsidP="00BB49F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</w:tcPr>
          <w:p w:rsidR="00BB49F5" w:rsidRPr="009173F6" w:rsidRDefault="00BB49F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8240" behindDoc="0" locked="0" layoutInCell="1" allowOverlap="1" wp14:anchorId="5DBC8BA8" wp14:editId="25468F50">
                      <wp:simplePos x="0" y="0"/>
                      <wp:positionH relativeFrom="column">
                        <wp:posOffset>139700</wp:posOffset>
                      </wp:positionH>
                      <wp:positionV relativeFrom="paragraph">
                        <wp:posOffset>298450</wp:posOffset>
                      </wp:positionV>
                      <wp:extent cx="1257300" cy="1291590"/>
                      <wp:effectExtent l="0" t="0" r="0" b="22860"/>
                      <wp:wrapNone/>
                      <wp:docPr id="22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7300" cy="1291590"/>
                                <a:chOff x="4650" y="2505"/>
                                <a:chExt cx="2476" cy="2700"/>
                              </a:xfrm>
                            </wpg:grpSpPr>
                            <wps:wsp>
                              <wps:cNvPr id="23" name="AutoShape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0" y="2505"/>
                                  <a:ext cx="1740" cy="2700"/>
                                </a:xfrm>
                                <a:prstGeom prst="flowChartMagneticDisk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Lin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650" y="2910"/>
                                  <a:ext cx="17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50" y="3850"/>
                                  <a:ext cx="676" cy="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49F5" w:rsidRPr="00B85878" w:rsidRDefault="00BB49F5" w:rsidP="00BB49F5">
                                    <w:pPr>
                                      <w:pStyle w:val="BLMBodyText"/>
                                    </w:pPr>
                                    <w:r>
                                      <w:t>10</w:t>
                                    </w:r>
                                    <w:r w:rsidRPr="00B85878">
                                      <w:t xml:space="preserve"> c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5" y="2633"/>
                                  <a:ext cx="676" cy="27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B49F5" w:rsidRPr="00B85878" w:rsidRDefault="00BB49F5" w:rsidP="00BB49F5">
                                    <w:pPr>
                                      <w:pStyle w:val="BLMBodyText"/>
                                    </w:pPr>
                                    <w:r w:rsidRPr="00B85878">
                                      <w:t>7 cm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" name="Line 2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705" y="2910"/>
                                  <a:ext cx="0" cy="9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05" y="4125"/>
                                  <a:ext cx="0" cy="7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90" y="4830"/>
                                  <a:ext cx="4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390" y="2910"/>
                                  <a:ext cx="4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DBC8BA8" id="Group 22" o:spid="_x0000_s1026" style="position:absolute;margin-left:11pt;margin-top:23.5pt;width:99pt;height:101.7pt;z-index:251658240" coordorigin="4650,2505" coordsize="2476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">
                      <v:shapetype id="_x0000_t132" coordsize="21600,21600" o:spt="132" path="m10800,qx,3391l,18209qy10800,21600,21600,18209l21600,3391qy10800,xem,3391nfqy10800,6782,21600,3391e">
                        <v:path o:extrusionok="f" gradientshapeok="t" o:connecttype="custom" o:connectlocs="10800,6782;10800,0;0,10800;10800,21600;21600,10800" o:connectangles="270,270,180,90,0" textboxrect="0,6782,21600,18209"/>
                      </v:shapetype>
                      <v:shape id="AutoShape 23" o:spid="_x0000_s1027" type="#_x0000_t132" style="position:absolute;left:4650;top:2505;width:1740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fAjMYA&#10;AADbAAAADwAAAGRycy9kb3ducmV2LnhtbESPT2vCQBTE7wW/w/KEXopukoI00VWk0tJLwb+It0f2&#10;mQSzb9PsatJv3xWEHoeZ+Q0zW/SmFjdqXWVZQTyOQBDnVldcKNjvPkZvIJxH1lhbJgW/5GAxHzzN&#10;MNO24w3dtr4QAcIuQwWl900mpctLMujGtiEO3tm2Bn2QbSF1i12Am1omUTSRBisOCyU29F5Sftle&#10;jYLTd/p56lfpy/Fqf7okXR3WhzhW6nnYL6cgPPX+P/xof2kFySvcv4QfIO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6fAjMYAAADbAAAADwAAAAAAAAAAAAAAAACYAgAAZHJz&#10;L2Rvd25yZXYueG1sUEsFBgAAAAAEAAQA9QAAAIsDAAAAAA==&#10;"/>
                      <v:line id="Line 24" o:spid="_x0000_s1028" style="position:absolute;visibility:visible;mso-wrap-style:square" from="4650,2910" to="6390,2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Vy18QAAADbAAAADwAAAGRycy9kb3ducmV2LnhtbESPT2sCMRTE74LfITyhF9FsRaSsZkWk&#10;pcVTTQU9Pjdv/+DmZdmkuvXTN4WCx2FmfsOs1r1txJU6XztW8DxNQBDnztRcKjh8vU1eQPiAbLBx&#10;TAp+yMM6Gw5WmBp34z1ddShFhLBPUUEVQptK6fOKLPqpa4mjV7jOYoiyK6Xp8BbhtpGzJFlIizXH&#10;hQpb2laUX/S3VaDl+fh6H+/o/dCPtS4+MT/NF0o9jfrNEkSgPjzC/+0Po2A2h7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NXLXxAAAANsAAAAPAAAAAAAAAAAA&#10;AAAAAKECAABkcnMvZG93bnJldi54bWxQSwUGAAAAAAQABAD5AAAAkgMAAAAA&#10;">
                        <v:stroke dashstyle="1 1" endcap="round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5" o:spid="_x0000_s1029" type="#_x0000_t202" style="position:absolute;left:6450;top:3850;width:676;height: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LLks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yB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yLLksMAAADbAAAADwAAAAAAAAAAAAAAAACYAgAAZHJzL2Rv&#10;d25yZXYueG1sUEsFBgAAAAAEAAQA9QAAAIgDAAAAAA==&#10;" filled="f" stroked="f">
                        <v:textbox inset="0,0,0,0">
                          <w:txbxContent>
                            <w:p w:rsidR="00BB49F5" w:rsidRPr="00B85878" w:rsidRDefault="00BB49F5" w:rsidP="00BB49F5">
                              <w:pPr>
                                <w:pStyle w:val="BLMBodyText"/>
                              </w:pPr>
                              <w:r>
                                <w:t>10</w:t>
                              </w:r>
                              <w:r w:rsidRPr="00B85878">
                                <w:t xml:space="preserve"> cm</w:t>
                              </w:r>
                            </w:p>
                          </w:txbxContent>
                        </v:textbox>
                      </v:shape>
                      <v:shape id="Text Box 26" o:spid="_x0000_s1030" type="#_x0000_t202" style="position:absolute;left:5235;top:2633;width:676;height: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BV5c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ME/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/BV5cMAAADbAAAADwAAAAAAAAAAAAAAAACYAgAAZHJzL2Rv&#10;d25yZXYueG1sUEsFBgAAAAAEAAQA9QAAAIgDAAAAAA==&#10;" filled="f" stroked="f">
                        <v:textbox inset="0,0,0,0">
                          <w:txbxContent>
                            <w:p w:rsidR="00BB49F5" w:rsidRPr="00B85878" w:rsidRDefault="00BB49F5" w:rsidP="00BB49F5">
                              <w:pPr>
                                <w:pStyle w:val="BLMBodyText"/>
                              </w:pPr>
                              <w:r w:rsidRPr="00B85878">
                                <w:t>7 cm</w:t>
                              </w:r>
                            </w:p>
                          </w:txbxContent>
                        </v:textbox>
                      </v:shape>
                      <v:line id="Line 27" o:spid="_x0000_s1031" style="position:absolute;flip:y;visibility:visible;mso-wrap-style:square" from="6705,2910" to="6705,3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rau8QAAADbAAAADwAAAGRycy9kb3ducmV2LnhtbESPT2vCQBDF70K/wzIFL0E3KtSauor9&#10;IwjioeqhxyE7TUKzsyE7avz2rlDw+Hjzfm/efNm5Wp2pDZVnA6NhCoo497biwsDxsB68ggqCbLH2&#10;TAauFGC5eOrNMbP+wt903kuhIoRDhgZKkSbTOuQlOQxD3xBH79e3DiXKttC2xUuEu1qP0/RFO6w4&#10;NpTY0EdJ+d/+5OIb6x1/TibJu9NJMqOvH9mmWozpP3erN1BCnTyO/9Mba2A8hfuWCAC9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mtq7xAAAANsAAAAPAAAAAAAAAAAA&#10;AAAAAKECAABkcnMvZG93bnJldi54bWxQSwUGAAAAAAQABAD5AAAAkgMAAAAA&#10;">
                        <v:stroke endarrow="block"/>
                      </v:line>
                      <v:line id="Line 28" o:spid="_x0000_s1032" style="position:absolute;visibility:visible;mso-wrap-style:square" from="6705,4125" to="6705,4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POh8AAAADbAAAADwAAAGRycy9kb3ducmV2LnhtbERPy4rCMBTdD/gP4QqzG1NdjGM1ilgE&#10;FzOCD1xfm2tTbG5KE2vm7ycLYZaH816som1ET52vHSsYjzIQxKXTNVcKzqftxxcIH5A1No5JwS95&#10;WC0HbwvMtXvygfpjqEQKYZ+jAhNCm0vpS0MW/ci1xIm7uc5iSLCrpO7wmcJtIydZ9ikt1pwaDLa0&#10;MVTejw+rYGqKg5zK4vu0L/p6PIs/8XKdKfU+jOs5iEAx/Itf7p1WMElj05f0A+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KjzofAAAAA2wAAAA8AAAAAAAAAAAAAAAAA&#10;oQIAAGRycy9kb3ducmV2LnhtbFBLBQYAAAAABAAEAPkAAACOAwAAAAA=&#10;">
                        <v:stroke endarrow="block"/>
                      </v:line>
                      <v:line id="Line 29" o:spid="_x0000_s1033" style="position:absolute;visibility:visible;mso-wrap-style:square" from="6390,4830" to="6885,4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TdScUAAADbAAAADwAAAGRycy9kb3ducmV2LnhtbESPQWvCQBSE7wX/w/KEXkQ3DSJtdBWR&#10;loqnuhXs8TX7TILZtyG7jdFf3xUKPQ4z8w2zWPW2Fh21vnKs4GmSgCDOnam4UHD4fBs/g/AB2WDt&#10;mBRcycNqOXhYYGbchffU6VCICGGfoYIyhCaT0uclWfQT1xBH7+RaiyHKtpCmxUuE21qmSTKTFiuO&#10;CyU2tCkpP+sfq0DL7+PrbbSj90M/0vr0gfnXdKbU47Bfz0EE6sN/+K+9NQrSF7h/iT9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TdScUAAADbAAAADwAAAAAAAAAA&#10;AAAAAAChAgAAZHJzL2Rvd25yZXYueG1sUEsFBgAAAAAEAAQA+QAAAJMDAAAAAA==&#10;">
                        <v:stroke dashstyle="1 1" endcap="round"/>
                      </v:line>
                      <v:line id="Line 30" o:spid="_x0000_s1034" style="position:absolute;visibility:visible;mso-wrap-style:square" from="6390,2910" to="6885,2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fiCcIAAADbAAAADwAAAGRycy9kb3ducmV2LnhtbERPy2oCMRTdF/yHcAvdSM1Yi5SpGRFR&#10;lK40DrTL28mdB53cDJOo0359sxBcHs57sRxsKy7U+8axgukkAUFcONNwpSA/bZ/fQPiAbLB1TAp+&#10;ycMyGz0sMDXuyke66FCJGMI+RQV1CF0qpS9qsugnriOOXOl6iyHCvpKmx2sMt618SZK5tNhwbKix&#10;o3VNxY8+WwVafn9u/sYftMuHsdblAYuv17lST4/D6h1EoCHcxTf33iiYxfXxS/wBMv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NfiCcIAAADbAAAADwAAAAAAAAAAAAAA&#10;AAChAgAAZHJzL2Rvd25yZXYueG1sUEsFBgAAAAAEAAQA+QAAAJADAAAAAA==&#10;">
                        <v:stroke dashstyle="1 1" endcap="round"/>
                      </v:line>
                    </v:group>
                  </w:pict>
                </mc:Fallback>
              </mc:AlternateConten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3415" w:type="dxa"/>
          </w:tcPr>
          <w:p w:rsidR="00BB49F5" w:rsidRPr="009173F6" w:rsidRDefault="00A953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346075</wp:posOffset>
                  </wp:positionV>
                  <wp:extent cx="2076450" cy="1243965"/>
                  <wp:effectExtent l="0" t="0" r="0" b="0"/>
                  <wp:wrapSquare wrapText="bothSides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6450" cy="1243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</w:p>
        </w:tc>
      </w:tr>
      <w:tr w:rsidR="00BB49F5" w:rsidRPr="009173F6" w:rsidTr="00440BF3">
        <w:tc>
          <w:tcPr>
            <w:tcW w:w="2875" w:type="dxa"/>
          </w:tcPr>
          <w:p w:rsidR="00BB49F5" w:rsidRPr="009173F6" w:rsidRDefault="00A953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-62230</wp:posOffset>
                  </wp:positionH>
                  <wp:positionV relativeFrom="paragraph">
                    <wp:posOffset>316865</wp:posOffset>
                  </wp:positionV>
                  <wp:extent cx="1704975" cy="1685925"/>
                  <wp:effectExtent l="0" t="0" r="9525" b="9525"/>
                  <wp:wrapSquare wrapText="bothSides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3060" w:type="dxa"/>
          </w:tcPr>
          <w:p w:rsidR="00BB49F5" w:rsidRPr="009173F6" w:rsidRDefault="00A9533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219075</wp:posOffset>
                  </wp:positionV>
                  <wp:extent cx="1943100" cy="1620520"/>
                  <wp:effectExtent l="0" t="0" r="0" b="0"/>
                  <wp:wrapSquare wrapText="bothSides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62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15" w:type="dxa"/>
          </w:tcPr>
          <w:p w:rsidR="00440BF3" w:rsidRPr="009173F6" w:rsidRDefault="00440BF3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t>6.</w:t>
            </w:r>
          </w:p>
          <w:p w:rsidR="00BB49F5" w:rsidRPr="009173F6" w:rsidRDefault="0076280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3F34360" wp14:editId="11FC2A10">
                  <wp:extent cx="2057400" cy="1685925"/>
                  <wp:effectExtent l="0" t="0" r="0" b="9525"/>
                  <wp:docPr id="68" name="Picture 68" descr="Image result for volume of a triangular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volume of a triangular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168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49F5" w:rsidRPr="009173F6" w:rsidRDefault="00BB49F5">
      <w:pPr>
        <w:rPr>
          <w:rFonts w:ascii="Times New Roman" w:hAnsi="Times New Roman" w:cs="Times New Roman"/>
          <w:sz w:val="24"/>
          <w:szCs w:val="24"/>
        </w:rPr>
      </w:pPr>
    </w:p>
    <w:p w:rsidR="00440BF3" w:rsidRPr="009173F6" w:rsidRDefault="00440BF3">
      <w:pPr>
        <w:rPr>
          <w:rFonts w:ascii="Times New Roman" w:hAnsi="Times New Roman" w:cs="Times New Roman"/>
          <w:sz w:val="24"/>
          <w:szCs w:val="24"/>
        </w:rPr>
      </w:pPr>
      <w:r w:rsidRPr="009173F6">
        <w:rPr>
          <w:rFonts w:ascii="Times New Roman" w:hAnsi="Times New Roman" w:cs="Times New Roman"/>
          <w:sz w:val="24"/>
          <w:szCs w:val="24"/>
        </w:rPr>
        <w:t>Identify each angle relationshi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440BF3" w:rsidRPr="009173F6" w:rsidTr="00440BF3">
        <w:tc>
          <w:tcPr>
            <w:tcW w:w="4675" w:type="dxa"/>
          </w:tcPr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2086F82" wp14:editId="26590596">
                  <wp:extent cx="1905000" cy="1209675"/>
                  <wp:effectExtent l="0" t="0" r="0" b="9525"/>
                  <wp:docPr id="70" name="Picture 70" descr="Image result for Angle Relationshi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Image result for Angle Relationshi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7. &lt;1 and &lt;8</w:t>
            </w: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8. &lt;4 and &lt;5</w:t>
            </w: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9. &lt;2 and &lt;6</w:t>
            </w: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0. &lt;6 and &lt;7</w:t>
            </w: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1. &lt;5 and &lt;6</w:t>
            </w:r>
          </w:p>
        </w:tc>
      </w:tr>
    </w:tbl>
    <w:p w:rsidR="00440BF3" w:rsidRPr="009173F6" w:rsidRDefault="00440BF3">
      <w:pPr>
        <w:rPr>
          <w:rFonts w:ascii="Times New Roman" w:hAnsi="Times New Roman" w:cs="Times New Roman"/>
          <w:sz w:val="24"/>
          <w:szCs w:val="24"/>
        </w:rPr>
      </w:pPr>
    </w:p>
    <w:p w:rsidR="00440BF3" w:rsidRPr="009173F6" w:rsidRDefault="00440BF3">
      <w:pPr>
        <w:rPr>
          <w:rFonts w:ascii="Times New Roman" w:hAnsi="Times New Roman" w:cs="Times New Roman"/>
          <w:sz w:val="24"/>
          <w:szCs w:val="24"/>
        </w:rPr>
      </w:pPr>
      <w:r w:rsidRPr="009173F6">
        <w:rPr>
          <w:rFonts w:ascii="Times New Roman" w:hAnsi="Times New Roman" w:cs="Times New Roman"/>
          <w:sz w:val="24"/>
          <w:szCs w:val="24"/>
        </w:rPr>
        <w:lastRenderedPageBreak/>
        <w:t>Parallelogram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440BF3" w:rsidRPr="009173F6" w:rsidTr="00440BF3">
        <w:tc>
          <w:tcPr>
            <w:tcW w:w="4675" w:type="dxa"/>
          </w:tcPr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12. Find y and n, then find the length of all sides and angles. </w:t>
            </w: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00DF7817" wp14:editId="180EBFEF">
                      <wp:simplePos x="0" y="0"/>
                      <wp:positionH relativeFrom="margin">
                        <wp:posOffset>166370</wp:posOffset>
                      </wp:positionH>
                      <wp:positionV relativeFrom="paragraph">
                        <wp:posOffset>15240</wp:posOffset>
                      </wp:positionV>
                      <wp:extent cx="2466975" cy="1330960"/>
                      <wp:effectExtent l="0" t="0" r="0" b="2540"/>
                      <wp:wrapNone/>
                      <wp:docPr id="71" name="Group 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66975" cy="1330960"/>
                                <a:chOff x="6135" y="11716"/>
                                <a:chExt cx="3885" cy="1742"/>
                              </a:xfrm>
                            </wpg:grpSpPr>
                            <wps:wsp>
                              <wps:cNvPr id="72" name="AutoShape 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90" y="12048"/>
                                  <a:ext cx="3060" cy="900"/>
                                </a:xfrm>
                                <a:prstGeom prst="parallelogram">
                                  <a:avLst>
                                    <a:gd name="adj" fmla="val 13294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3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65" y="11716"/>
                                  <a:ext cx="2655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0BF3" w:rsidRDefault="00440BF3" w:rsidP="00440BF3">
                                    <w:r>
                                      <w:t xml:space="preserve">W         3n-15             X   </w:t>
                                    </w:r>
                                  </w:p>
                                  <w:p w:rsidR="00440BF3" w:rsidRDefault="00440BF3" w:rsidP="00440BF3">
                                    <w:r>
                                      <w:t xml:space="preserve">               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135" y="12918"/>
                                  <a:ext cx="2595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0BF3" w:rsidRDefault="00440BF3" w:rsidP="00440BF3">
                                    <w:r>
                                      <w:t>Z          2n + 3            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5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05" y="12003"/>
                                  <a:ext cx="12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0BF3" w:rsidRDefault="00440BF3" w:rsidP="00440BF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>(3y + 37)</w:t>
                                    </w:r>
                                    <w:r>
                                      <w:rPr>
                                        <w:sz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6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80" y="12588"/>
                                  <a:ext cx="117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0BF3" w:rsidRDefault="00440BF3" w:rsidP="00440BF3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</w:rPr>
                                      <w:t xml:space="preserve">  (6y +4)</w:t>
                                    </w:r>
                                    <w:r>
                                      <w:rPr>
                                        <w:sz w:val="20"/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15" y="12399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40BF3" w:rsidRDefault="00440BF3" w:rsidP="00440BF3">
                                    <w:r>
                                      <w:t xml:space="preserve"> 2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0DF7817" id="Group 71" o:spid="_x0000_s1035" style="position:absolute;margin-left:13.1pt;margin-top:1.2pt;width:194.25pt;height:104.8pt;z-index:251662336;mso-position-horizontal-relative:margin" coordorigin="6135,11716" coordsize="3885,17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"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AutoShape 71" o:spid="_x0000_s1036" type="#_x0000_t7" style="position:absolute;left:6390;top:12048;width:306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y6Db0A&#10;AADbAAAADwAAAGRycy9kb3ducmV2LnhtbESPywrCMBBF94L/EEZwp6kiKtUoIgiCKx8Ll0MztsVm&#10;UpNY698bQXB5uY/DXa5bU4mGnC8tKxgNExDEmdUl5wou591gDsIHZI2VZVLwJg/rVbezxFTbFx+p&#10;OYVcxBH2KSooQqhTKX1WkEE/tDVx9G7WGQxRulxqh684bio5TpKpNFhyJBRY07ag7H56mgiZ0uF6&#10;peYRmbeJdpv5MfeZUv1eu1mACNSGf/jX3msFszF8v8QfIF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Cy6Db0AAADbAAAADwAAAAAAAAAAAAAAAACYAgAAZHJzL2Rvd25yZXYu&#10;eG1sUEsFBgAAAAAEAAQA9QAAAIIDAAAAAA==&#10;" adj="8446"/>
                      <v:shape id="Text Box 72" o:spid="_x0000_s1037" type="#_x0000_t202" style="position:absolute;left:7365;top:11716;width:2655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    <v:textbox>
                          <w:txbxContent>
                            <w:p w:rsidR="00440BF3" w:rsidRDefault="00440BF3" w:rsidP="00440BF3">
                              <w:r>
                                <w:t xml:space="preserve">W         3n-15             X   </w:t>
                              </w:r>
                            </w:p>
                            <w:p w:rsidR="00440BF3" w:rsidRDefault="00440BF3" w:rsidP="00440BF3">
                              <w:r>
                                <w:t xml:space="preserve">                </w:t>
                              </w:r>
                            </w:p>
                          </w:txbxContent>
                        </v:textbox>
                      </v:shape>
                      <v:shape id="Text Box 73" o:spid="_x0000_s1038" type="#_x0000_t202" style="position:absolute;left:6135;top:12918;width:25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      <v:textbox>
                          <w:txbxContent>
                            <w:p w:rsidR="00440BF3" w:rsidRDefault="00440BF3" w:rsidP="00440BF3">
                              <w:r>
                                <w:t>Z          2n + 3            Y</w:t>
                              </w:r>
                            </w:p>
                          </w:txbxContent>
                        </v:textbox>
                      </v:shape>
                      <v:shape id="Text Box 74" o:spid="_x0000_s1039" type="#_x0000_t202" style="position:absolute;left:8205;top:12003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    <v:textbox>
                          <w:txbxContent>
                            <w:p w:rsidR="00440BF3" w:rsidRDefault="00440BF3" w:rsidP="00440BF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(3y + 37)</w:t>
                              </w:r>
                              <w:r>
                                <w:rPr>
                                  <w:sz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75" o:spid="_x0000_s1040" type="#_x0000_t202" style="position:absolute;left:6480;top:12588;width:117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    <v:textbox>
                          <w:txbxContent>
                            <w:p w:rsidR="00440BF3" w:rsidRDefault="00440BF3" w:rsidP="00440BF3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 xml:space="preserve">  (6y +4)</w:t>
                              </w:r>
                              <w:r>
                                <w:rPr>
                                  <w:sz w:val="20"/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76" o:spid="_x0000_s1041" type="#_x0000_t202" style="position:absolute;left:8715;top:1239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    <v:textbox>
                          <w:txbxContent>
                            <w:p w:rsidR="00440BF3" w:rsidRDefault="00440BF3" w:rsidP="00440BF3">
                              <w:r>
                                <w:t xml:space="preserve"> 27</w:t>
                              </w:r>
                            </w:p>
                          </w:txbxContent>
                        </v:textbox>
                      </v:shape>
                      <w10:wrap anchorx="margin"/>
                    </v:group>
                  </w:pict>
                </mc:Fallback>
              </mc:AlternateContent>
            </w: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5" w:type="dxa"/>
          </w:tcPr>
          <w:p w:rsidR="00E30BF3" w:rsidRPr="009173F6" w:rsidRDefault="0044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  <w:r w:rsidR="00E30BF3"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 Find the value of x, y, and z then find the value of each angle </w:t>
            </w: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365B3D36" wp14:editId="6548204C">
                  <wp:simplePos x="0" y="0"/>
                  <wp:positionH relativeFrom="column">
                    <wp:posOffset>828675</wp:posOffset>
                  </wp:positionH>
                  <wp:positionV relativeFrom="paragraph">
                    <wp:posOffset>108585</wp:posOffset>
                  </wp:positionV>
                  <wp:extent cx="1666875" cy="1800225"/>
                  <wp:effectExtent l="0" t="0" r="9525" b="9525"/>
                  <wp:wrapNone/>
                  <wp:docPr id="78" name="Picture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80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40BF3" w:rsidRPr="009173F6" w:rsidRDefault="00440BF3">
      <w:pPr>
        <w:rPr>
          <w:rFonts w:ascii="Times New Roman" w:hAnsi="Times New Roman" w:cs="Times New Roman"/>
          <w:sz w:val="24"/>
          <w:szCs w:val="24"/>
        </w:rPr>
      </w:pPr>
    </w:p>
    <w:p w:rsidR="00440BF3" w:rsidRPr="009173F6" w:rsidRDefault="00E30BF3">
      <w:pPr>
        <w:rPr>
          <w:rFonts w:ascii="Times New Roman" w:hAnsi="Times New Roman" w:cs="Times New Roman"/>
          <w:sz w:val="24"/>
          <w:szCs w:val="24"/>
        </w:rPr>
      </w:pPr>
      <w:r w:rsidRPr="009173F6">
        <w:rPr>
          <w:rFonts w:ascii="Times New Roman" w:hAnsi="Times New Roman" w:cs="Times New Roman"/>
          <w:sz w:val="24"/>
          <w:szCs w:val="24"/>
        </w:rPr>
        <w:t>Centers of Triangl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E30BF3" w:rsidRPr="009173F6" w:rsidTr="00E30BF3">
        <w:tc>
          <w:tcPr>
            <w:tcW w:w="4675" w:type="dxa"/>
          </w:tcPr>
          <w:p w:rsidR="00E30BF3" w:rsidRPr="009173F6" w:rsidRDefault="00E30BF3" w:rsidP="00E30BF3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Point G is </w:t>
            </w:r>
            <w:r w:rsidRPr="009173F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he </w:t>
            </w:r>
            <w:r w:rsidRPr="009173F6">
              <w:rPr>
                <w:rFonts w:ascii="Times New Roman" w:hAnsi="Times New Roman" w:cs="Times New Roman"/>
                <w:bCs/>
                <w:i/>
                <w:sz w:val="24"/>
                <w:szCs w:val="24"/>
                <w:u w:val="single"/>
              </w:rPr>
              <w:t>centroid</w:t>
            </w:r>
            <w:r w:rsidRPr="009173F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of 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r w:rsidRPr="009173F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 ABC, AD = </w:t>
            </w:r>
            <w:r w:rsidRPr="009173F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8, </w:t>
            </w:r>
            <w:r w:rsidRPr="009173F6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 xml:space="preserve">AG = </w:t>
            </w:r>
            <w:r w:rsidRPr="009173F6">
              <w:rPr>
                <w:rFonts w:ascii="Times New Roman" w:hAnsi="Times New Roman" w:cs="Times New Roman"/>
                <w:bCs/>
                <w:sz w:val="24"/>
                <w:szCs w:val="24"/>
              </w:rPr>
              <w:t>10, BE = 10, AC = 16 and CD =18</w:t>
            </w: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0" allowOverlap="1" wp14:anchorId="24E86CB3" wp14:editId="039ED743">
                  <wp:simplePos x="0" y="0"/>
                  <wp:positionH relativeFrom="column">
                    <wp:posOffset>207645</wp:posOffset>
                  </wp:positionH>
                  <wp:positionV relativeFrom="paragraph">
                    <wp:posOffset>157480</wp:posOffset>
                  </wp:positionV>
                  <wp:extent cx="1911350" cy="1652905"/>
                  <wp:effectExtent l="0" t="0" r="0" b="4445"/>
                  <wp:wrapTight wrapText="bothSides">
                    <wp:wrapPolygon edited="0">
                      <wp:start x="0" y="0"/>
                      <wp:lineTo x="0" y="21409"/>
                      <wp:lineTo x="21313" y="21409"/>
                      <wp:lineTo x="21313" y="0"/>
                      <wp:lineTo x="0" y="0"/>
                    </wp:wrapPolygon>
                  </wp:wrapTight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1350" cy="1652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75" w:type="dxa"/>
          </w:tcPr>
          <w:p w:rsidR="00E30BF3" w:rsidRPr="009173F6" w:rsidRDefault="00E30BF3" w:rsidP="00E30BF3">
            <w:pPr>
              <w:tabs>
                <w:tab w:val="left" w:pos="3150"/>
                <w:tab w:val="left" w:pos="5283"/>
                <w:tab w:val="left" w:pos="5967"/>
                <w:tab w:val="left" w:pos="83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4.  DB = __________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30BF3" w:rsidRPr="009173F6" w:rsidRDefault="00E30BF3" w:rsidP="00E30BF3">
            <w:pPr>
              <w:tabs>
                <w:tab w:val="left" w:pos="3150"/>
                <w:tab w:val="left" w:pos="5283"/>
                <w:tab w:val="left" w:pos="5967"/>
                <w:tab w:val="left" w:pos="83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5.  EA = __________</w:t>
            </w:r>
          </w:p>
          <w:p w:rsidR="00E30BF3" w:rsidRPr="009173F6" w:rsidRDefault="00E30BF3" w:rsidP="00E30BF3">
            <w:pPr>
              <w:tabs>
                <w:tab w:val="left" w:pos="3150"/>
                <w:tab w:val="left" w:pos="5283"/>
                <w:tab w:val="left" w:pos="5967"/>
                <w:tab w:val="left" w:pos="83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6.  CG = __________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30BF3" w:rsidRPr="009173F6" w:rsidRDefault="00E30BF3" w:rsidP="00E30BF3">
            <w:pPr>
              <w:tabs>
                <w:tab w:val="left" w:pos="3150"/>
                <w:tab w:val="left" w:pos="5283"/>
                <w:tab w:val="left" w:pos="5967"/>
                <w:tab w:val="left" w:pos="83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7.  BA = __________</w:t>
            </w:r>
          </w:p>
          <w:p w:rsidR="00E30BF3" w:rsidRPr="009173F6" w:rsidRDefault="00E30BF3" w:rsidP="00E30BF3">
            <w:pPr>
              <w:tabs>
                <w:tab w:val="left" w:pos="3150"/>
                <w:tab w:val="left" w:pos="5283"/>
                <w:tab w:val="left" w:pos="5967"/>
                <w:tab w:val="left" w:pos="83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8.  GE = __________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30BF3" w:rsidRPr="009173F6" w:rsidRDefault="00E30BF3" w:rsidP="00E30BF3">
            <w:pPr>
              <w:tabs>
                <w:tab w:val="left" w:pos="3150"/>
                <w:tab w:val="left" w:pos="5283"/>
                <w:tab w:val="left" w:pos="5967"/>
                <w:tab w:val="left" w:pos="83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19.  GD = __________</w:t>
            </w:r>
          </w:p>
          <w:p w:rsidR="00E30BF3" w:rsidRPr="009173F6" w:rsidRDefault="00E30BF3" w:rsidP="00E30BF3">
            <w:pPr>
              <w:tabs>
                <w:tab w:val="left" w:pos="3150"/>
                <w:tab w:val="left" w:pos="5283"/>
                <w:tab w:val="left" w:pos="5967"/>
                <w:tab w:val="left" w:pos="83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20.  BC = __________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E30BF3" w:rsidRPr="009173F6" w:rsidRDefault="00E30BF3" w:rsidP="00E30BF3">
            <w:pPr>
              <w:tabs>
                <w:tab w:val="left" w:pos="3150"/>
                <w:tab w:val="left" w:pos="5283"/>
                <w:tab w:val="left" w:pos="5967"/>
                <w:tab w:val="left" w:pos="8352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21.  AF = __________</w:t>
            </w:r>
          </w:p>
          <w:p w:rsidR="00E30BF3" w:rsidRPr="009173F6" w:rsidRDefault="00E30B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B6623" w:rsidRPr="009173F6" w:rsidTr="00CB6623">
        <w:tc>
          <w:tcPr>
            <w:tcW w:w="4675" w:type="dxa"/>
          </w:tcPr>
          <w:p w:rsidR="009173F6" w:rsidRPr="009173F6" w:rsidRDefault="009173F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Use </w:t>
            </w:r>
            <w:r w:rsidRPr="009173F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35.25pt;height:13.5pt" o:ole="">
                  <v:imagedata r:id="rId13" o:title=""/>
                </v:shape>
                <o:OLEObject Type="Embed" ProgID="Equation.DSMT4" ShapeID="_x0000_i1038" DrawAspect="Content" ObjectID="_1536643975" r:id="rId14"/>
              </w:objec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 where D, E, and F are midpoints of the si</w:t>
            </w: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1" locked="0" layoutInCell="1" allowOverlap="1" wp14:anchorId="72B52269" wp14:editId="29F5F9CD">
                  <wp:simplePos x="0" y="0"/>
                  <wp:positionH relativeFrom="column">
                    <wp:posOffset>213995</wp:posOffset>
                  </wp:positionH>
                  <wp:positionV relativeFrom="paragraph">
                    <wp:posOffset>164464</wp:posOffset>
                  </wp:positionV>
                  <wp:extent cx="2362200" cy="2019237"/>
                  <wp:effectExtent l="0" t="0" r="0" b="635"/>
                  <wp:wrapNone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0012" cy="2025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des</w:t>
            </w:r>
          </w:p>
          <w:p w:rsidR="009173F6" w:rsidRPr="009173F6" w:rsidRDefault="009173F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9173F6" w:rsidRPr="009173F6" w:rsidRDefault="009173F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9173F6" w:rsidRPr="009173F6" w:rsidRDefault="009173F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9173F6" w:rsidRPr="009173F6" w:rsidRDefault="009173F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9173F6" w:rsidRPr="009173F6" w:rsidRDefault="009173F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9173F6" w:rsidRPr="009173F6" w:rsidRDefault="009173F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9173F6" w:rsidRPr="009173F6" w:rsidRDefault="009173F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9173F6" w:rsidRPr="009173F6" w:rsidRDefault="009173F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9173F6" w:rsidRPr="009173F6" w:rsidRDefault="009173F6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</w:p>
          <w:p w:rsidR="00CB6623" w:rsidRPr="009173F6" w:rsidRDefault="00CB66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F002CA2" wp14:editId="74BD448D">
                      <wp:simplePos x="0" y="0"/>
                      <wp:positionH relativeFrom="column">
                        <wp:posOffset>5126355</wp:posOffset>
                      </wp:positionH>
                      <wp:positionV relativeFrom="paragraph">
                        <wp:posOffset>6456045</wp:posOffset>
                      </wp:positionV>
                      <wp:extent cx="1980565" cy="1593215"/>
                      <wp:effectExtent l="11430" t="635" r="0" b="0"/>
                      <wp:wrapNone/>
                      <wp:docPr id="81" name="Group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80565" cy="1593215"/>
                                <a:chOff x="7639" y="11527"/>
                                <a:chExt cx="3119" cy="2509"/>
                              </a:xfrm>
                            </wpg:grpSpPr>
                            <wps:wsp>
                              <wps:cNvPr id="82" name="Line 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39" y="11656"/>
                                  <a:ext cx="2505" cy="4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82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7860" y="12717"/>
                                  <a:ext cx="1259" cy="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639" y="11656"/>
                                  <a:ext cx="442" cy="215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8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081" y="12153"/>
                                  <a:ext cx="2063" cy="16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8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71" y="12153"/>
                                  <a:ext cx="147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8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891" y="13258"/>
                                  <a:ext cx="14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88" name="Group 8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533" y="12485"/>
                                  <a:ext cx="169" cy="220"/>
                                  <a:chOff x="10043" y="11707"/>
                                  <a:chExt cx="214" cy="240"/>
                                </a:xfrm>
                              </wpg:grpSpPr>
                              <wps:wsp>
                                <wps:cNvPr id="89" name="Line 8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070" y="11707"/>
                                    <a:ext cx="187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043" y="11767"/>
                                    <a:ext cx="187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91" name="Group 9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33" y="13276"/>
                                  <a:ext cx="169" cy="221"/>
                                  <a:chOff x="10043" y="11707"/>
                                  <a:chExt cx="214" cy="240"/>
                                </a:xfrm>
                              </wpg:grpSpPr>
                              <wps:wsp>
                                <wps:cNvPr id="92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070" y="11707"/>
                                    <a:ext cx="187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" name="Line 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043" y="11767"/>
                                    <a:ext cx="187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4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63" y="11527"/>
                                  <a:ext cx="1179" cy="6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B6623" w:rsidRPr="00026E22" w:rsidRDefault="00CB6623" w:rsidP="00CB6623">
                                    <w:pPr>
                                      <w:rPr>
                                        <w:rFonts w:ascii="Arial" w:hAnsi="Arial"/>
                                        <w:sz w:val="20"/>
                                      </w:rPr>
                                    </w:pPr>
                                    <w:r w:rsidRPr="00026E22">
                                      <w:rPr>
                                        <w:rFonts w:ascii="Arial" w:hAnsi="Arial"/>
                                        <w:sz w:val="20"/>
                                      </w:rPr>
                                      <w:t>6x + 1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11" y="12473"/>
                                  <a:ext cx="1179" cy="6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B6623" w:rsidRPr="00026E22" w:rsidRDefault="00CB6623" w:rsidP="00CB6623">
                                    <w:pPr>
                                      <w:rPr>
                                        <w:rFonts w:ascii="Arial" w:hAnsi="Arial"/>
                                        <w:sz w:val="20"/>
                                      </w:rPr>
                                    </w:pPr>
                                    <w:r w:rsidRPr="00026E22">
                                      <w:rPr>
                                        <w:rFonts w:ascii="Arial" w:hAnsi="Arial"/>
                                        <w:sz w:val="20"/>
                                      </w:rPr>
                                      <w:t>x + 2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79" y="12545"/>
                                  <a:ext cx="1179" cy="6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B6623" w:rsidRPr="00026E22" w:rsidRDefault="00CB6623" w:rsidP="00CB6623">
                                    <w:pPr>
                                      <w:rPr>
                                        <w:rFonts w:ascii="Arial" w:hAnsi="Arial"/>
                                        <w:sz w:val="20"/>
                                      </w:rPr>
                                    </w:pPr>
                                    <w:r w:rsidRPr="00026E22">
                                      <w:rPr>
                                        <w:rFonts w:ascii="Arial" w:hAnsi="Arial"/>
                                        <w:sz w:val="20"/>
                                      </w:rPr>
                                      <w:t>3y - 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33" y="13373"/>
                                  <a:ext cx="1179" cy="66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CB6623" w:rsidRPr="00026E22" w:rsidRDefault="00CB6623" w:rsidP="00CB6623">
                                    <w:pPr>
                                      <w:rPr>
                                        <w:rFonts w:ascii="Arial" w:hAnsi="Arial"/>
                                        <w:sz w:val="20"/>
                                      </w:rPr>
                                    </w:pPr>
                                    <w:r w:rsidRPr="00026E22">
                                      <w:rPr>
                                        <w:rFonts w:ascii="Arial" w:hAnsi="Arial"/>
                                        <w:sz w:val="20"/>
                                      </w:rPr>
                                      <w:t>2y + 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F002CA2" id="Group 81" o:spid="_x0000_s1042" style="position:absolute;margin-left:403.65pt;margin-top:508.35pt;width:155.95pt;height:125.45pt;z-index:251665408" coordorigin="7639,11527" coordsize="3119,25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">
                      <v:line id="Line 81" o:spid="_x0000_s1043" style="position:absolute;visibility:visible;mso-wrap-style:square" from="7639,11656" to="10144,12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Wl48UAAADb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+H2Jf4Au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Wl48UAAADbAAAADwAAAAAAAAAA&#10;AAAAAAChAgAAZHJzL2Rvd25yZXYueG1sUEsFBgAAAAAEAAQA+QAAAJMDAAAAAA==&#10;"/>
                      <v:line id="Line 82" o:spid="_x0000_s1044" style="position:absolute;visibility:visible;mso-wrap-style:square" from="7860,12717" to="9119,129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>
                        <o:lock v:ext="edit" aspectratio="t"/>
                      </v:line>
                      <v:line id="Line 83" o:spid="_x0000_s1045" style="position:absolute;visibility:visible;mso-wrap-style:square" from="7639,11656" to="8081,1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<v:line id="Line 84" o:spid="_x0000_s1046" style="position:absolute;flip:y;visibility:visible;mso-wrap-style:square" from="8081,12153" to="10144,1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4UfMYAAADbAAAADwAAAGRycy9kb3ducmV2LnhtbESPQWsCMRSE7wX/Q3iCl1KzlbasW6OI&#10;IPTgRS0rvT03r5tlNy/bJNXtvzeFQo/DzHzDLFaD7cSFfGgcK3icZiCIK6cbrhW8H7cPOYgQkTV2&#10;jknBDwVYLUd3Cyy0u/KeLodYiwThUKACE2NfSBkqQxbD1PXEyft03mJM0tdSe7wmuO3kLMtepMWG&#10;04LBnjaGqvbwbRXIfHf/5dfnp7ZsT6e5Kauy/9gpNRkP61cQkYb4H/5rv2kF+TP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8+FHzGAAAA2wAAAA8AAAAAAAAA&#10;AAAAAAAAoQIAAGRycy9kb3ducmV2LnhtbFBLBQYAAAAABAAEAPkAAACUAwAAAAA=&#10;"/>
                      <v:line id="Line 85" o:spid="_x0000_s1047" style="position:absolute;flip:x;visibility:visible;mso-wrap-style:square" from="7671,12153" to="7818,12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        <v:line id="Line 86" o:spid="_x0000_s1048" style="position:absolute;flip:x;visibility:visible;mso-wrap-style:square" from="7891,13258" to="8039,13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AvkMYAAADbAAAADwAAAGRycy9kb3ducmV2LnhtbESPQWsCMRSE7wX/Q3iCl1KzldKuW6OI&#10;IPTgRS0rvT03r5tlNy/bJNXtvzeFQo/DzHzDLFaD7cSFfGgcK3icZiCIK6cbrhW8H7cPOYgQkTV2&#10;jknBDwVYLUd3Cyy0u/KeLodYiwThUKACE2NfSBkqQxbD1PXEyft03mJM0tdSe7wmuO3kLMuepcWG&#10;04LBnjaGqvbwbRXIfHf/5dfnp7ZsT6e5Kauy/9gpNRkP61cQkYb4H/5rv2kF+Qv8fkk/QC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CgL5DGAAAA2wAAAA8AAAAAAAAA&#10;AAAAAAAAoQIAAGRycy9kb3ducmV2LnhtbFBLBQYAAAAABAAEAPkAAACUAwAAAAA=&#10;"/>
                      <v:group id="Group 87" o:spid="_x0000_s1049" style="position:absolute;left:9533;top:12485;width:169;height:220" coordorigin="10043,11707" coordsize="214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<v:line id="Line 88" o:spid="_x0000_s1050" style="position:absolute;visibility:visible;mso-wrap-style:square" from="10070,11707" to="10257,11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      <v:line id="Line 89" o:spid="_x0000_s1051" style="position:absolute;visibility:visible;mso-wrap-style:square" from="10043,11767" to="10230,11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    </v:group>
                      <v:group id="Group 90" o:spid="_x0000_s1052" style="position:absolute;left:8533;top:13276;width:169;height:221" coordorigin="10043,11707" coordsize="214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<v:line id="Line 91" o:spid="_x0000_s1053" style="position:absolute;visibility:visible;mso-wrap-style:square" from="10070,11707" to="10257,11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wzPs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o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sMz7GAAAA2wAAAA8AAAAAAAAA&#10;AAAAAAAAoQIAAGRycy9kb3ducmV2LnhtbFBLBQYAAAAABAAEAPkAAACUAwAAAAA=&#10;"/>
                        <v:line id="Line 92" o:spid="_x0000_s1054" style="position:absolute;visibility:visible;mso-wrap-style:square" from="10043,11767" to="10230,119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CWp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j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glqXGAAAA2wAAAA8AAAAAAAAA&#10;AAAAAAAAoQIAAGRycy9kb3ducmV2LnhtbFBLBQYAAAAABAAEAPkAAACUAwAAAAA=&#10;"/>
                      </v:group>
                      <v:shape id="Text Box 93" o:spid="_x0000_s1055" type="#_x0000_t202" style="position:absolute;left:8363;top:11527;width:1179;height: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    <v:textbox>
                          <w:txbxContent>
                            <w:p w:rsidR="00CB6623" w:rsidRPr="00026E22" w:rsidRDefault="00CB6623" w:rsidP="00CB6623">
                              <w:pPr>
                                <w:rPr>
                                  <w:rFonts w:ascii="Arial" w:hAnsi="Arial"/>
                                  <w:sz w:val="20"/>
                                </w:rPr>
                              </w:pPr>
                              <w:r w:rsidRPr="00026E22">
                                <w:rPr>
                                  <w:rFonts w:ascii="Arial" w:hAnsi="Arial"/>
                                  <w:sz w:val="20"/>
                                </w:rPr>
                                <w:t>6x + 11</w:t>
                              </w:r>
                            </w:p>
                          </w:txbxContent>
                        </v:textbox>
                      </v:shape>
                      <v:shape id="Text Box 94" o:spid="_x0000_s1056" type="#_x0000_t202" style="position:absolute;left:8111;top:12473;width:1179;height: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    <v:textbox>
                          <w:txbxContent>
                            <w:p w:rsidR="00CB6623" w:rsidRPr="00026E22" w:rsidRDefault="00CB6623" w:rsidP="00CB6623">
                              <w:pPr>
                                <w:rPr>
                                  <w:rFonts w:ascii="Arial" w:hAnsi="Arial"/>
                                  <w:sz w:val="20"/>
                                </w:rPr>
                              </w:pPr>
                              <w:r w:rsidRPr="00026E22">
                                <w:rPr>
                                  <w:rFonts w:ascii="Arial" w:hAnsi="Arial"/>
                                  <w:sz w:val="20"/>
                                </w:rPr>
                                <w:t>x + 23</w:t>
                              </w:r>
                            </w:p>
                          </w:txbxContent>
                        </v:textbox>
                      </v:shape>
                      <v:shape id="Text Box 95" o:spid="_x0000_s1057" type="#_x0000_t202" style="position:absolute;left:9579;top:12545;width:1179;height:6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    <v:textbox>
                          <w:txbxContent>
                            <w:p w:rsidR="00CB6623" w:rsidRPr="00026E22" w:rsidRDefault="00CB6623" w:rsidP="00CB6623">
                              <w:pPr>
                                <w:rPr>
                                  <w:rFonts w:ascii="Arial" w:hAnsi="Arial"/>
                                  <w:sz w:val="20"/>
                                </w:rPr>
                              </w:pPr>
                              <w:r w:rsidRPr="00026E22">
                                <w:rPr>
                                  <w:rFonts w:ascii="Arial" w:hAnsi="Arial"/>
                                  <w:sz w:val="20"/>
                                </w:rPr>
                                <w:t>3y - 9</w:t>
                              </w:r>
                            </w:p>
                          </w:txbxContent>
                        </v:textbox>
                      </v:shape>
                      <v:shape id="Text Box 96" o:spid="_x0000_s1058" type="#_x0000_t202" style="position:absolute;left:8533;top:13373;width:1179;height:6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<v:textbox>
                          <w:txbxContent>
                            <w:p w:rsidR="00CB6623" w:rsidRPr="00026E22" w:rsidRDefault="00CB6623" w:rsidP="00CB6623">
                              <w:pPr>
                                <w:rPr>
                                  <w:rFonts w:ascii="Arial" w:hAnsi="Arial"/>
                                  <w:sz w:val="20"/>
                                </w:rPr>
                              </w:pPr>
                              <w:r w:rsidRPr="00026E22">
                                <w:rPr>
                                  <w:rFonts w:ascii="Arial" w:hAnsi="Arial"/>
                                  <w:sz w:val="20"/>
                                </w:rPr>
                                <w:t>2y + 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  <w:tc>
          <w:tcPr>
            <w:tcW w:w="4675" w:type="dxa"/>
          </w:tcPr>
          <w:p w:rsidR="009173F6" w:rsidRPr="009173F6" w:rsidRDefault="009173F6" w:rsidP="009173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22. 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If DE = 8 and GJ = 3x, find GJ.</w:t>
            </w:r>
          </w:p>
          <w:p w:rsidR="009173F6" w:rsidRPr="009173F6" w:rsidRDefault="009173F6" w:rsidP="009173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9173F6" w:rsidRPr="009173F6" w:rsidRDefault="009173F6" w:rsidP="009173F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23. 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If EF = 2x and GH = 12, find EF.</w:t>
            </w:r>
          </w:p>
          <w:p w:rsidR="009173F6" w:rsidRPr="009173F6" w:rsidRDefault="009173F6" w:rsidP="009173F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73F6" w:rsidRPr="009173F6" w:rsidRDefault="009173F6" w:rsidP="009173F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73F6" w:rsidRPr="009173F6" w:rsidRDefault="009173F6" w:rsidP="009173F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24. 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 If HJ = 8x − 2 and DF = 2x + 11, 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>find HE.</w:t>
            </w:r>
          </w:p>
          <w:p w:rsidR="009173F6" w:rsidRPr="009173F6" w:rsidRDefault="009173F6" w:rsidP="009173F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173F6" w:rsidRPr="009173F6" w:rsidRDefault="009173F6" w:rsidP="009173F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9173F6" w:rsidRPr="009173F6" w:rsidRDefault="009173F6" w:rsidP="009173F6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25. </w:t>
            </w:r>
            <w:r w:rsidRPr="009173F6">
              <w:rPr>
                <w:rFonts w:ascii="Times New Roman" w:hAnsi="Times New Roman" w:cs="Times New Roman"/>
                <w:sz w:val="24"/>
                <w:szCs w:val="24"/>
              </w:rPr>
              <w:t xml:space="preserve">If HD = 3x +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9 and DG = 14 x + 7, find EF. </w:t>
            </w:r>
          </w:p>
        </w:tc>
      </w:tr>
      <w:tr w:rsidR="009173F6" w:rsidTr="009173F6">
        <w:tc>
          <w:tcPr>
            <w:tcW w:w="4675" w:type="dxa"/>
          </w:tcPr>
          <w:p w:rsidR="009173F6" w:rsidRPr="00A720BE" w:rsidRDefault="009173F6" w:rsidP="009173F6">
            <w:r w:rsidRPr="00A720BE">
              <w:rPr>
                <w:rFonts w:ascii="Calibri" w:eastAsia="Calibri" w:hAnsi="Calibri" w:cs="Times New Roman"/>
              </w:rPr>
              <w:lastRenderedPageBreak/>
              <w:t xml:space="preserve">  </w:t>
            </w:r>
            <w:r w:rsidRPr="00A720BE">
              <w:rPr>
                <w:rFonts w:ascii="Calibri" w:eastAsia="Calibri" w:hAnsi="Calibri" w:cs="Times New Roman"/>
                <w:position w:val="-4"/>
              </w:rPr>
              <w:object w:dxaOrig="420" w:dyaOrig="315">
                <v:shape id="_x0000_i1043" type="#_x0000_t75" style="width:21pt;height:15.75pt" o:ole="">
                  <v:imagedata r:id="rId16" o:title=""/>
                </v:shape>
                <o:OLEObject Type="Embed" ProgID="Equation.DSMT4" ShapeID="_x0000_i1043" DrawAspect="Content" ObjectID="_1536643976" r:id="rId17"/>
              </w:object>
            </w:r>
            <w:r w:rsidRPr="00A720BE">
              <w:t xml:space="preserve"> </w:t>
            </w:r>
            <w:proofErr w:type="gramStart"/>
            <w:r w:rsidRPr="00A720BE">
              <w:t>is</w:t>
            </w:r>
            <w:proofErr w:type="gramEnd"/>
            <w:r w:rsidRPr="00A720BE">
              <w:t xml:space="preserve"> the angle bisector.  </w:t>
            </w:r>
            <w:r w:rsidRPr="00A720BE">
              <w:tab/>
            </w:r>
            <w:r w:rsidRPr="00A720BE">
              <w:tab/>
            </w:r>
            <w:r w:rsidRPr="00A720BE">
              <w:tab/>
            </w:r>
          </w:p>
          <w:p w:rsidR="009173F6" w:rsidRDefault="009173F6" w:rsidP="009173F6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9504" behindDoc="1" locked="0" layoutInCell="1" allowOverlap="1" wp14:anchorId="44A78597" wp14:editId="69BCBC55">
                      <wp:simplePos x="0" y="0"/>
                      <wp:positionH relativeFrom="column">
                        <wp:posOffset>441325</wp:posOffset>
                      </wp:positionH>
                      <wp:positionV relativeFrom="paragraph">
                        <wp:posOffset>154305</wp:posOffset>
                      </wp:positionV>
                      <wp:extent cx="1981200" cy="902335"/>
                      <wp:effectExtent l="0" t="38100" r="38100" b="31115"/>
                      <wp:wrapNone/>
                      <wp:docPr id="116" name="Group 1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81200" cy="902335"/>
                                <a:chOff x="1910" y="7740"/>
                                <a:chExt cx="3120" cy="1421"/>
                              </a:xfrm>
                            </wpg:grpSpPr>
                            <wps:wsp>
                              <wps:cNvPr id="117" name="Rectangle 18"/>
                              <wps:cNvSpPr>
                                <a:spLocks noChangeArrowheads="1"/>
                              </wps:cNvSpPr>
                              <wps:spPr bwMode="auto">
                                <a:xfrm rot="-1192358">
                                  <a:off x="3134" y="8130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" name="Rectangle 19"/>
                              <wps:cNvSpPr>
                                <a:spLocks noChangeArrowheads="1"/>
                              </wps:cNvSpPr>
                              <wps:spPr bwMode="auto">
                                <a:xfrm rot="1272959">
                                  <a:off x="3134" y="8623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Lin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7" y="8465"/>
                                  <a:ext cx="273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310" y="7740"/>
                                  <a:ext cx="1905" cy="7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97" y="8465"/>
                                  <a:ext cx="1863" cy="6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47" y="8105"/>
                                  <a:ext cx="147" cy="3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2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50" y="8465"/>
                                  <a:ext cx="144" cy="3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10" y="8259"/>
                                  <a:ext cx="511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3F6" w:rsidRDefault="009173F6" w:rsidP="009173F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59" y="7812"/>
                                  <a:ext cx="511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3F6" w:rsidRDefault="009173F6" w:rsidP="009173F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6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8" y="8731"/>
                                  <a:ext cx="511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3F6" w:rsidRDefault="009173F6" w:rsidP="009173F6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7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05" y="8151"/>
                                  <a:ext cx="510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3F6" w:rsidRDefault="009173F6" w:rsidP="009173F6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65" y="8456"/>
                                  <a:ext cx="510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3F6" w:rsidRDefault="009173F6" w:rsidP="009173F6">
                                    <w: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9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28" y="8786"/>
                                  <a:ext cx="741" cy="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3F6" w:rsidRDefault="009173F6" w:rsidP="009173F6">
                                    <w:r>
                                      <w:t>20°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" name="AutoShape 3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586" y="8526"/>
                                  <a:ext cx="1" cy="37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4A78597" id="Group 116" o:spid="_x0000_s1059" style="position:absolute;margin-left:34.75pt;margin-top:12.15pt;width:156pt;height:71.05pt;z-index:-251646976" coordorigin="1910,7740" coordsize="3120,14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">
                      <v:rect id="Rectangle 18" o:spid="_x0000_s1060" style="position:absolute;left:3134;top:8130;width:143;height:143;rotation:-130237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OuzcQA&#10;AADcAAAADwAAAGRycy9kb3ducmV2LnhtbERPS2sCMRC+C/0PYQq9iGaVYsvWKCJa2kMFX2Bvw2a6&#10;WbqZLEnUrb++EQRv8/E9ZzxtbS1O5EPlWMGgn4EgLpyuuFSw2y57ryBCRNZYOyYFfxRgOnnojDHX&#10;7sxrOm1iKVIIhxwVmBibXMpQGLIY+q4hTtyP8xZjgr6U2uM5hdtaDrNsJC1WnBoMNjQ3VPxujlbB&#10;Ym++v1YXv/3sHu2lfK+fzdwclHp6bGdvICK18S6+uT90mj94gesz6QI5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Drs3EAAAA3AAAAA8AAAAAAAAAAAAAAAAAmAIAAGRycy9k&#10;b3ducmV2LnhtbFBLBQYAAAAABAAEAPUAAACJAwAAAAA=&#10;" filled="f"/>
                      <v:rect id="Rectangle 19" o:spid="_x0000_s1061" style="position:absolute;left:3134;top:8623;width:143;height:143;rotation:139041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LzM8YA&#10;AADcAAAADwAAAGRycy9kb3ducmV2LnhtbESPT0sDMRDF74LfIYzgRWy2FaSsTYuUij2I0D/Q65CM&#10;u8tuJiFJ29VP7xwEbzO8N+/9ZrEa/aAulHIX2MB0UoEitsF13Bg4Ht4e56ByQXY4BCYD35Rhtby9&#10;WWDtwpV3dNmXRkkI5xoNtKXEWutsW/KYJyESi/YVkscia2q0S3iVcD/oWVU9a48dS0OLkdYt2X5/&#10;9gbi++Fp4zd9bz9n6fTxsws2PmyNub8bX19AFRrLv/nveusEfyq08oxMo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LzM8YAAADcAAAADwAAAAAAAAAAAAAAAACYAgAAZHJz&#10;L2Rvd25yZXYueG1sUEsFBgAAAAAEAAQA9QAAAIsDAAAAAA==&#10;" filled="f"/>
                      <v:line id="Line 20" o:spid="_x0000_s1062" style="position:absolute;visibility:visible;mso-wrap-style:square" from="2297,8465" to="5030,8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LvCsMAAADcAAAADwAAAGRycy9kb3ducmV2LnhtbERPyWrDMBC9B/IPYgK9JbJ7aGonSgg1&#10;hR6aQhZ6nloTy8QaGUt11L+vAoXe5vHWWW+j7cRIg28dK8gXGQji2umWGwXn0+v8GYQPyBo7x6Tg&#10;hzxsN9PJGkvtbnyg8RgakULYl6jAhNCXUvrakEW/cD1x4i5usBgSHBqpB7ylcNvJxyx7khZbTg0G&#10;e3oxVF+P31bB0lQHuZTV++mjGtu8iPv4+VUo9TCLuxWIQDH8i//cbzrNzwu4P5Mu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i7wrDAAAA3AAAAA8AAAAAAAAAAAAA&#10;AAAAoQIAAGRycy9kb3ducmV2LnhtbFBLBQYAAAAABAAEAPkAAACRAwAAAAA=&#10;">
                        <v:stroke endarrow="block"/>
                      </v:line>
                      <v:line id="Line 21" o:spid="_x0000_s1063" style="position:absolute;flip:y;visibility:visible;mso-wrap-style:square" from="2310,7740" to="4215,8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vLucUAAADcAAAADwAAAGRycy9kb3ducmV2LnhtbESPQUvDQBCF74L/YRmhl9Bu2oJo7CZo&#10;bUGQHqw9eByyYxLMzobs2MZ/7xwEb/OY9715s6mm0JszjamL7GC5yMEQ19F33Dg4ve/nd2CSIHvs&#10;I5ODH0pQlddXGyx8vPAbnY/SGA3hVKCDVmQorE11SwHTIg7EuvuMY0BROTbWj3jR8NDbVZ7f2oAd&#10;64UWB9q2VH8dv4PW2B/4eb3OnoLNsnvafchrbsW52c30+ABGaJJ/8x/94pVbaX19Riew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gvLucUAAADcAAAADwAAAAAAAAAA&#10;AAAAAAChAgAAZHJzL2Rvd25yZXYueG1sUEsFBgAAAAAEAAQA+QAAAJMDAAAAAA==&#10;">
                        <v:stroke endarrow="block"/>
                      </v:line>
                      <v:line id="Line 22" o:spid="_x0000_s1064" style="position:absolute;visibility:visible;mso-wrap-style:square" from="2297,8465" to="4160,9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gpscIAAADcAAAADwAAAGRycy9kb3ducmV2LnhtbERPS2sCMRC+F/wPYYTeanY91Lo1irgI&#10;PdSCDzxPN9PN0s1k2cQ1/nsjFHqbj+85i1W0rRio941jBfkkA0FcOd1wreB03L68gfABWWPrmBTc&#10;yMNqOXpaYKHdlfc0HEItUgj7AhWYELpCSl8ZsugnriNO3I/rLYYE+1rqHq8p3LZymmWv0mLDqcFg&#10;RxtD1e/hYhXMTLmXM1l+Hr/KocnncRfP33Olnsdx/Q4iUAz/4j/3h07zpzk8nk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jgpscIAAADcAAAADwAAAAAAAAAAAAAA&#10;AAChAgAAZHJzL2Rvd25yZXYueG1sUEsFBgAAAAAEAAQA+QAAAJADAAAAAA==&#10;">
                        <v:stroke endarrow="block"/>
                      </v:line>
                      <v:line id="Line 23" o:spid="_x0000_s1065" style="position:absolute;visibility:visible;mso-wrap-style:square" from="3247,8105" to="3394,8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    <v:line id="Line 24" o:spid="_x0000_s1066" style="position:absolute;flip:x;visibility:visible;mso-wrap-style:square" from="3250,8465" to="3394,8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pDtsQAAADcAAAADwAAAGRycy9kb3ducmV2LnhtbERPS2sCMRC+C/6HMIVeSs1qS7Fbo4hQ&#10;8ODFByu9TTfTzbKbyZpE3f57Uyh4m4/vObNFb1txIR9qxwrGowwEcel0zZWCw/7zeQoiRGSNrWNS&#10;8EsBFvPhYIa5dlfe0mUXK5FCOOSowMTY5VKG0pDFMHIdceJ+nLcYE/SV1B6vKdy2cpJlb9JizanB&#10;YEcrQ2WzO1sFcrp5Ovnl92tTNMfjuynKovvaKPX40C8/QETq4138717rNH/yA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ukO2xAAAANwAAAAPAAAAAAAAAAAA&#10;AAAAAKECAABkcnMvZG93bnJldi54bWxQSwUGAAAAAAQABAD5AAAAkgMAAAAA&#10;"/>
                      <v:shape id="Text Box 25" o:spid="_x0000_s1067" type="#_x0000_t202" style="position:absolute;left:1910;top:8259;width:5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      <v:textbox>
                          <w:txbxContent>
                            <w:p w:rsidR="009173F6" w:rsidRDefault="009173F6" w:rsidP="009173F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6" o:spid="_x0000_s1068" type="#_x0000_t202" style="position:absolute;left:2959;top:7812;width:51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      <v:textbox>
                          <w:txbxContent>
                            <w:p w:rsidR="009173F6" w:rsidRDefault="009173F6" w:rsidP="009173F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7" o:spid="_x0000_s1069" type="#_x0000_t202" style="position:absolute;left:2918;top:8731;width:511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      <v:textbox>
                          <w:txbxContent>
                            <w:p w:rsidR="009173F6" w:rsidRDefault="009173F6" w:rsidP="009173F6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8" o:spid="_x0000_s1070" type="#_x0000_t202" style="position:absolute;left:3305;top:8151;width:51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    <v:textbox>
                          <w:txbxContent>
                            <w:p w:rsidR="009173F6" w:rsidRDefault="009173F6" w:rsidP="009173F6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29" o:spid="_x0000_s1071" type="#_x0000_t202" style="position:absolute;left:3265;top:8456;width:51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      <v:textbox>
                          <w:txbxContent>
                            <w:p w:rsidR="009173F6" w:rsidRDefault="009173F6" w:rsidP="009173F6">
                              <w:r>
                                <w:t>5</w:t>
                              </w:r>
                            </w:p>
                          </w:txbxContent>
                        </v:textbox>
                      </v:shape>
                      <v:shape id="Text Box 30" o:spid="_x0000_s1072" type="#_x0000_t202" style="position:absolute;left:2328;top:8786;width:741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    <v:textbox>
                          <w:txbxContent>
                            <w:p w:rsidR="009173F6" w:rsidRDefault="009173F6" w:rsidP="009173F6">
                              <w:r>
                                <w:t>20°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1" o:spid="_x0000_s1073" type="#_x0000_t32" style="position:absolute;left:2586;top:8526;width:1;height:3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KvasQAAADcAAAADwAAAGRycy9kb3ducmV2LnhtbESPQWsCMRCF74X+hzCF3mpWS0tZjaKC&#10;IL2U2kI9DptxN7iZLJu4Wf995yB4m+G9ee+bxWr0rRqojy6wgemkAEVcBeu4NvD7s3v5ABUTssU2&#10;MBm4UoTV8vFhgaUNmb9pOKRaSQjHEg00KXWl1rFqyGOchI5YtFPoPSZZ+1rbHrOE+1bPiuJde3Qs&#10;DQ12tG2oOh8u3oDLX27o9tu8+fw7RpvJXd+CM+b5aVzPQSUa0918u95bwX8VfHlGJt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wq9qxAAAANwAAAAPAAAAAAAAAAAA&#10;AAAAAKECAABkcnMvZG93bnJldi54bWxQSwUGAAAAAAQABAD5AAAAkgMAAAAA&#10;">
                        <v:stroke endarrow="block"/>
                      </v:shape>
                    </v:group>
                  </w:pict>
                </mc:Fallback>
              </mc:AlternateContent>
            </w:r>
          </w:p>
          <w:p w:rsidR="009173F6" w:rsidRDefault="009173F6"/>
          <w:p w:rsidR="009173F6" w:rsidRDefault="009173F6"/>
          <w:p w:rsidR="009173F6" w:rsidRDefault="009173F6"/>
          <w:p w:rsidR="009173F6" w:rsidRDefault="009173F6"/>
          <w:p w:rsidR="009173F6" w:rsidRDefault="009173F6"/>
          <w:p w:rsidR="009173F6" w:rsidRDefault="009173F6"/>
        </w:tc>
        <w:tc>
          <w:tcPr>
            <w:tcW w:w="4675" w:type="dxa"/>
          </w:tcPr>
          <w:p w:rsidR="009173F6" w:rsidRDefault="009173F6">
            <w:r>
              <w:t>26. Find the measure of BD and the m&lt;BAD</w:t>
            </w:r>
          </w:p>
          <w:p w:rsidR="009173F6" w:rsidRDefault="009173F6"/>
          <w:p w:rsidR="009173F6" w:rsidRDefault="009173F6"/>
          <w:p w:rsidR="009173F6" w:rsidRDefault="009173F6">
            <w:r>
              <w:t>27. Find x if m&lt;BAD=20 and m&lt;BAC = 7x+5.</w:t>
            </w:r>
          </w:p>
        </w:tc>
      </w:tr>
    </w:tbl>
    <w:p w:rsidR="00E30BF3" w:rsidRDefault="00E30BF3"/>
    <w:p w:rsidR="004A3E96" w:rsidRDefault="004A3E96">
      <w:r>
        <w:t>Cross Sec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17"/>
        <w:gridCol w:w="3067"/>
        <w:gridCol w:w="3366"/>
      </w:tblGrid>
      <w:tr w:rsidR="00372D90" w:rsidTr="004A3E96">
        <w:tc>
          <w:tcPr>
            <w:tcW w:w="3116" w:type="dxa"/>
          </w:tcPr>
          <w:p w:rsidR="004A3E96" w:rsidRDefault="004A3E96" w:rsidP="004A3E96">
            <w:r w:rsidRPr="00DF7815">
              <w:rPr>
                <w:b/>
              </w:rPr>
              <w:t>cube</w:t>
            </w:r>
            <w:r>
              <w:t xml:space="preserve"> </w:t>
            </w:r>
          </w:p>
          <w:p w:rsidR="004A3E96" w:rsidRDefault="00372D90" w:rsidP="004A3E96">
            <w:r>
              <w:rPr>
                <w:noProof/>
              </w:rPr>
              <w:drawing>
                <wp:inline distT="0" distB="0" distL="0" distR="0" wp14:anchorId="788A4099" wp14:editId="223D1F07">
                  <wp:extent cx="1466850" cy="990600"/>
                  <wp:effectExtent l="0" t="0" r="0" b="0"/>
                  <wp:docPr id="137" name="Picture 137" descr="Image result for cub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Image result for cub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3E96" w:rsidRDefault="004A3E96" w:rsidP="004A3E96">
            <w:r>
              <w:t xml:space="preserve">28. </w:t>
            </w:r>
            <w:r>
              <w:t>cross section parallel to the base__</w:t>
            </w:r>
            <w:r>
              <w:t>__________________</w:t>
            </w:r>
          </w:p>
          <w:p w:rsidR="00372D90" w:rsidRDefault="00372D90"/>
          <w:p w:rsidR="00372D90" w:rsidRDefault="004A3E96">
            <w:r>
              <w:t xml:space="preserve">cross section perpendicular to </w:t>
            </w:r>
          </w:p>
          <w:p w:rsidR="004A3E96" w:rsidRDefault="004A3E96">
            <w:r>
              <w:t>the base_________</w:t>
            </w:r>
            <w:r w:rsidR="00372D90">
              <w:t>_________</w:t>
            </w:r>
          </w:p>
          <w:p w:rsidR="00372D90" w:rsidRDefault="00372D90"/>
        </w:tc>
        <w:tc>
          <w:tcPr>
            <w:tcW w:w="3117" w:type="dxa"/>
          </w:tcPr>
          <w:p w:rsidR="004A3E96" w:rsidRDefault="004A3E96" w:rsidP="004A3E96">
            <w:r w:rsidRPr="00DF7815">
              <w:rPr>
                <w:b/>
              </w:rPr>
              <w:t>cone</w:t>
            </w:r>
          </w:p>
          <w:p w:rsidR="004A3E96" w:rsidRDefault="004A3E96" w:rsidP="004A3E96">
            <w:r>
              <w:rPr>
                <w:noProof/>
              </w:rPr>
              <w:drawing>
                <wp:inline distT="0" distB="0" distL="0" distR="0" wp14:anchorId="2B54DE64" wp14:editId="71E46862">
                  <wp:extent cx="1097915" cy="914400"/>
                  <wp:effectExtent l="0" t="0" r="6985" b="0"/>
                  <wp:docPr id="133" name="Picture 133" descr="Image result for con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Image result for con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915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3E96" w:rsidRDefault="004A3E96" w:rsidP="004A3E96">
            <w:r>
              <w:t xml:space="preserve">29. </w:t>
            </w:r>
            <w:r w:rsidR="00372D90">
              <w:t xml:space="preserve">cross section parallel to the </w:t>
            </w:r>
            <w:r>
              <w:t>base______________</w:t>
            </w:r>
            <w:r w:rsidR="00372D90">
              <w:t>______</w:t>
            </w:r>
          </w:p>
          <w:p w:rsidR="00372D90" w:rsidRDefault="00372D90" w:rsidP="004A3E96"/>
          <w:p w:rsidR="004A3E96" w:rsidRDefault="004A3E96">
            <w:r>
              <w:t>cross section perpendicular to the base_________</w:t>
            </w:r>
            <w:r w:rsidR="00372D90">
              <w:t>________</w:t>
            </w:r>
          </w:p>
        </w:tc>
        <w:tc>
          <w:tcPr>
            <w:tcW w:w="3117" w:type="dxa"/>
          </w:tcPr>
          <w:p w:rsidR="004A3E96" w:rsidRPr="004A3E96" w:rsidRDefault="004A3E96">
            <w:pPr>
              <w:rPr>
                <w:b/>
              </w:rPr>
            </w:pPr>
            <w:r w:rsidRPr="004A3E96">
              <w:rPr>
                <w:b/>
              </w:rPr>
              <w:t>Sphere</w:t>
            </w:r>
            <w:r w:rsidR="00372D90">
              <w:rPr>
                <w:noProof/>
              </w:rPr>
              <w:drawing>
                <wp:inline distT="0" distB="0" distL="0" distR="0" wp14:anchorId="0C00A6E2" wp14:editId="51AEF180">
                  <wp:extent cx="1990725" cy="676275"/>
                  <wp:effectExtent l="0" t="0" r="9525" b="9525"/>
                  <wp:docPr id="138" name="Picture 138" descr="Image result for spher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Image result for spher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3E96" w:rsidRDefault="004A3E96"/>
          <w:p w:rsidR="004A3E96" w:rsidRDefault="004A3E96" w:rsidP="004A3E96">
            <w:r>
              <w:t xml:space="preserve">30. </w:t>
            </w:r>
            <w:r>
              <w:t>cross section parallel to the base______________</w:t>
            </w:r>
            <w:r>
              <w:t>______</w:t>
            </w:r>
          </w:p>
          <w:p w:rsidR="004A3E96" w:rsidRDefault="004A3E96" w:rsidP="004A3E96"/>
          <w:p w:rsidR="004A3E96" w:rsidRDefault="004A3E96">
            <w:r>
              <w:t>cross section perpendicular to the base_________</w:t>
            </w:r>
            <w:r>
              <w:t>___________</w:t>
            </w:r>
          </w:p>
        </w:tc>
      </w:tr>
      <w:tr w:rsidR="00372D90" w:rsidTr="004A3E96">
        <w:tc>
          <w:tcPr>
            <w:tcW w:w="3116" w:type="dxa"/>
          </w:tcPr>
          <w:p w:rsidR="004A3E96" w:rsidRDefault="004A3E96" w:rsidP="004A3E96">
            <w:pPr>
              <w:rPr>
                <w:b/>
              </w:rPr>
            </w:pPr>
            <w:r w:rsidRPr="004A3E96">
              <w:rPr>
                <w:b/>
              </w:rPr>
              <w:t>Cylinder</w:t>
            </w:r>
            <w:r w:rsidR="00372D90">
              <w:rPr>
                <w:noProof/>
              </w:rPr>
              <w:drawing>
                <wp:inline distT="0" distB="0" distL="0" distR="0" wp14:anchorId="69030229" wp14:editId="5815C572">
                  <wp:extent cx="1152525" cy="1095375"/>
                  <wp:effectExtent l="0" t="0" r="9525" b="9525"/>
                  <wp:docPr id="139" name="Picture 139" descr="Image result for cylind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Image result for cylind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552" cy="1095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3E96" w:rsidRDefault="004A3E96" w:rsidP="004A3E96">
            <w:pPr>
              <w:rPr>
                <w:b/>
              </w:rPr>
            </w:pPr>
          </w:p>
          <w:p w:rsidR="004A3E96" w:rsidRPr="004A3E96" w:rsidRDefault="004A3E96" w:rsidP="004A3E96">
            <w:pPr>
              <w:rPr>
                <w:b/>
              </w:rPr>
            </w:pPr>
          </w:p>
          <w:p w:rsidR="004A3E96" w:rsidRDefault="004A3E96" w:rsidP="004A3E96">
            <w:r>
              <w:t xml:space="preserve">31. </w:t>
            </w:r>
            <w:r>
              <w:t>cros</w:t>
            </w:r>
            <w:r w:rsidR="00372D90">
              <w:t>s section parallel to the base</w:t>
            </w:r>
            <w:r>
              <w:t>_________________</w:t>
            </w:r>
          </w:p>
          <w:p w:rsidR="00372D90" w:rsidRDefault="00372D90" w:rsidP="004A3E96"/>
          <w:p w:rsidR="004A3E96" w:rsidRDefault="004A3E96" w:rsidP="004A3E96">
            <w:r>
              <w:t>cross section perpendicular to the base_________</w:t>
            </w:r>
            <w:r w:rsidR="00372D90">
              <w:t>________</w:t>
            </w:r>
          </w:p>
          <w:p w:rsidR="00372D90" w:rsidRDefault="00372D90" w:rsidP="004A3E96">
            <w:bookmarkStart w:id="0" w:name="_GoBack"/>
            <w:bookmarkEnd w:id="0"/>
          </w:p>
        </w:tc>
        <w:tc>
          <w:tcPr>
            <w:tcW w:w="3117" w:type="dxa"/>
          </w:tcPr>
          <w:p w:rsidR="004A3E96" w:rsidRDefault="004A3E96" w:rsidP="004A3E96">
            <w:pPr>
              <w:rPr>
                <w:b/>
              </w:rPr>
            </w:pPr>
            <w:r w:rsidRPr="004A3E96">
              <w:rPr>
                <w:b/>
              </w:rPr>
              <w:t>Rectangular Prism</w:t>
            </w:r>
          </w:p>
          <w:p w:rsidR="004A3E96" w:rsidRDefault="004A3E96" w:rsidP="004A3E96">
            <w:pPr>
              <w:rPr>
                <w:b/>
              </w:rPr>
            </w:pPr>
          </w:p>
          <w:p w:rsidR="004A3E96" w:rsidRPr="004A3E96" w:rsidRDefault="00372D90" w:rsidP="004A3E96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33A9DFED" wp14:editId="5986D411">
                  <wp:extent cx="1304925" cy="790575"/>
                  <wp:effectExtent l="0" t="0" r="9525" b="9525"/>
                  <wp:docPr id="140" name="Picture 140" descr="Image result for rectangular pris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Image result for rectangular pris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3E96" w:rsidRDefault="004A3E96" w:rsidP="004A3E96">
            <w:r>
              <w:t xml:space="preserve">32. </w:t>
            </w:r>
            <w:r>
              <w:t>cross section parallel to the base____________________</w:t>
            </w:r>
            <w:r>
              <w:t>__</w:t>
            </w:r>
          </w:p>
          <w:p w:rsidR="004A3E96" w:rsidRDefault="004A3E96" w:rsidP="004A3E96"/>
          <w:p w:rsidR="004A3E96" w:rsidRDefault="004A3E96" w:rsidP="004A3E96">
            <w:r>
              <w:t>cross section perpendicular to the base_________</w:t>
            </w:r>
            <w:r>
              <w:t>________</w:t>
            </w:r>
          </w:p>
        </w:tc>
        <w:tc>
          <w:tcPr>
            <w:tcW w:w="3117" w:type="dxa"/>
          </w:tcPr>
          <w:p w:rsidR="004A3E96" w:rsidRDefault="004A3E96" w:rsidP="004A3E96">
            <w:pPr>
              <w:rPr>
                <w:b/>
              </w:rPr>
            </w:pPr>
            <w:r w:rsidRPr="004A3E96">
              <w:rPr>
                <w:b/>
              </w:rPr>
              <w:t>Square Pyramid</w:t>
            </w:r>
          </w:p>
          <w:p w:rsidR="004A3E96" w:rsidRDefault="004A3E96" w:rsidP="004A3E96">
            <w:pPr>
              <w:rPr>
                <w:b/>
              </w:rPr>
            </w:pPr>
          </w:p>
          <w:p w:rsidR="004A3E96" w:rsidRPr="004A3E96" w:rsidRDefault="00372D90" w:rsidP="004A3E96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 wp14:anchorId="5CFFAF92" wp14:editId="051288D0">
                  <wp:extent cx="1514475" cy="666750"/>
                  <wp:effectExtent l="0" t="0" r="9525" b="0"/>
                  <wp:docPr id="141" name="Picture 141" descr="Image result for square pyrami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Image result for square pyram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A3E96" w:rsidRDefault="00372D90" w:rsidP="004A3E96">
            <w:r>
              <w:t xml:space="preserve">33. </w:t>
            </w:r>
            <w:r w:rsidR="004A3E96">
              <w:t>cross section parallel to the base____________________</w:t>
            </w:r>
            <w:r w:rsidR="004A3E96">
              <w:t>__</w:t>
            </w:r>
          </w:p>
          <w:p w:rsidR="004A3E96" w:rsidRDefault="004A3E96" w:rsidP="004A3E96"/>
          <w:p w:rsidR="004A3E96" w:rsidRDefault="004A3E96" w:rsidP="004A3E96">
            <w:r>
              <w:t>cro</w:t>
            </w:r>
            <w:r>
              <w:t>ss section perpendicular to the base_________________</w:t>
            </w:r>
          </w:p>
          <w:p w:rsidR="004A3E96" w:rsidRDefault="004A3E96" w:rsidP="004A3E96"/>
          <w:p w:rsidR="004A3E96" w:rsidRDefault="004A3E96" w:rsidP="004A3E96"/>
        </w:tc>
      </w:tr>
    </w:tbl>
    <w:p w:rsidR="004A3E96" w:rsidRDefault="004A3E96"/>
    <w:sectPr w:rsidR="004A3E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54C5204"/>
    <w:multiLevelType w:val="hybridMultilevel"/>
    <w:tmpl w:val="20E44E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49843D6"/>
    <w:multiLevelType w:val="hybridMultilevel"/>
    <w:tmpl w:val="4EE2BE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323637"/>
    <w:multiLevelType w:val="hybridMultilevel"/>
    <w:tmpl w:val="F59268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49F5"/>
    <w:rsid w:val="000274ED"/>
    <w:rsid w:val="00372D90"/>
    <w:rsid w:val="00440BF3"/>
    <w:rsid w:val="004A3E96"/>
    <w:rsid w:val="00520BF4"/>
    <w:rsid w:val="0076280C"/>
    <w:rsid w:val="009173F6"/>
    <w:rsid w:val="00A95338"/>
    <w:rsid w:val="00BB49F5"/>
    <w:rsid w:val="00BE5499"/>
    <w:rsid w:val="00CB6623"/>
    <w:rsid w:val="00E30B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8"/>
    <o:shapelayout v:ext="edit">
      <o:idmap v:ext="edit" data="1"/>
    </o:shapelayout>
  </w:shapeDefaults>
  <w:decimalSymbol w:val="."/>
  <w:listSeparator w:val=","/>
  <w15:chartTrackingRefBased/>
  <w15:docId w15:val="{9D9756F1-3C22-4108-804A-9F4DC2DD33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B49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B49F5"/>
    <w:pPr>
      <w:ind w:left="720"/>
      <w:contextualSpacing/>
    </w:pPr>
  </w:style>
  <w:style w:type="paragraph" w:customStyle="1" w:styleId="BLMBodyText">
    <w:name w:val="BLM Body Text"/>
    <w:basedOn w:val="Normal"/>
    <w:link w:val="BLMBodyTextChar"/>
    <w:rsid w:val="00BB49F5"/>
    <w:pPr>
      <w:spacing w:after="0" w:line="240" w:lineRule="auto"/>
    </w:pPr>
    <w:rPr>
      <w:rFonts w:ascii="Arial" w:eastAsia="Times New Roman" w:hAnsi="Arial" w:cs="Times New Roman"/>
      <w:szCs w:val="24"/>
      <w:lang w:val="en-CA"/>
    </w:rPr>
  </w:style>
  <w:style w:type="character" w:customStyle="1" w:styleId="BLMBodyTextChar">
    <w:name w:val="BLM Body Text Char"/>
    <w:basedOn w:val="DefaultParagraphFont"/>
    <w:link w:val="BLMBodyText"/>
    <w:rsid w:val="00BB49F5"/>
    <w:rPr>
      <w:rFonts w:ascii="Arial" w:eastAsia="Times New Roman" w:hAnsi="Arial" w:cs="Times New Roman"/>
      <w:szCs w:val="24"/>
      <w:lang w:val="en-CA"/>
    </w:rPr>
  </w:style>
  <w:style w:type="paragraph" w:styleId="NoSpacing">
    <w:name w:val="No Spacing"/>
    <w:uiPriority w:val="1"/>
    <w:qFormat/>
    <w:rsid w:val="009173F6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72D90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D90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9.wmf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15.jpeg"/><Relationship Id="rId7" Type="http://schemas.openxmlformats.org/officeDocument/2006/relationships/image" Target="media/image3.emf"/><Relationship Id="rId12" Type="http://schemas.openxmlformats.org/officeDocument/2006/relationships/image" Target="media/image8.png"/><Relationship Id="rId17" Type="http://schemas.openxmlformats.org/officeDocument/2006/relationships/oleObject" Target="embeddings/oleObject2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image" Target="media/image14.jpeg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7.jpeg"/><Relationship Id="rId10" Type="http://schemas.openxmlformats.org/officeDocument/2006/relationships/image" Target="media/image6.jpeg"/><Relationship Id="rId19" Type="http://schemas.openxmlformats.org/officeDocument/2006/relationships/image" Target="media/image13.jpeg"/><Relationship Id="rId4" Type="http://schemas.openxmlformats.org/officeDocument/2006/relationships/webSettings" Target="webSettings.xml"/><Relationship Id="rId9" Type="http://schemas.openxmlformats.org/officeDocument/2006/relationships/image" Target="media/image5.gif"/><Relationship Id="rId14" Type="http://schemas.openxmlformats.org/officeDocument/2006/relationships/oleObject" Target="embeddings/oleObject1.bin"/><Relationship Id="rId22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3</Pages>
  <Words>280</Words>
  <Characters>159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8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ncade, Nicole B.</dc:creator>
  <cp:keywords/>
  <dc:description/>
  <cp:lastModifiedBy>Kincade, Nicole B.</cp:lastModifiedBy>
  <cp:revision>5</cp:revision>
  <cp:lastPrinted>2016-09-29T12:46:00Z</cp:lastPrinted>
  <dcterms:created xsi:type="dcterms:W3CDTF">2016-09-29T11:23:00Z</dcterms:created>
  <dcterms:modified xsi:type="dcterms:W3CDTF">2016-09-29T12:46:00Z</dcterms:modified>
</cp:coreProperties>
</file>